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8" r:id="rId3"/>
    <p:sldId id="259" r:id="rId4"/>
    <p:sldId id="260" r:id="rId5"/>
    <p:sldId id="263" r:id="rId6"/>
    <p:sldId id="261" r:id="rId7"/>
    <p:sldId id="262" r:id="rId8"/>
    <p:sldId id="266" r:id="rId9"/>
    <p:sldId id="264" r:id="rId10"/>
    <p:sldId id="265" r:id="rId11"/>
    <p:sldId id="267" r:id="rId12"/>
    <p:sldId id="268" r:id="rId13"/>
    <p:sldId id="269" r:id="rId14"/>
    <p:sldId id="271" r:id="rId15"/>
    <p:sldId id="272" r:id="rId16"/>
    <p:sldId id="273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11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Овал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Заголовок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2" name="Подзаголовок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6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C2077FC-EF3C-4113-B030-E2E666F73BD4}" type="datetimeFigureOut">
              <a:rPr lang="en-US"/>
              <a:pPr>
                <a:defRPr/>
              </a:pPr>
              <a:t>9/28/2012</a:t>
            </a:fld>
            <a:endParaRPr lang="en-US"/>
          </a:p>
        </p:txBody>
      </p:sp>
      <p:sp>
        <p:nvSpPr>
          <p:cNvPr id="7" name="Нижний колонтитул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D3812E4-A9A5-4C5A-A20E-F3F1C3FB9B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3DE865-47E4-4E74-BC37-72ABA5727654}" type="datetimeFigureOut">
              <a:rPr lang="en-US"/>
              <a:pPr>
                <a:defRPr/>
              </a:pPr>
              <a:t>9/28/2012</a:t>
            </a:fld>
            <a:endParaRPr lang="en-US"/>
          </a:p>
        </p:txBody>
      </p:sp>
      <p:sp>
        <p:nvSpPr>
          <p:cNvPr id="5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52A868-AB14-41A1-9B1D-664DC49C6F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8748AF-A8B0-40A6-872D-D78C26FD9492}" type="datetimeFigureOut">
              <a:rPr lang="en-US"/>
              <a:pPr>
                <a:defRPr/>
              </a:pPr>
              <a:t>9/28/2012</a:t>
            </a:fld>
            <a:endParaRPr lang="en-US"/>
          </a:p>
        </p:txBody>
      </p:sp>
      <p:sp>
        <p:nvSpPr>
          <p:cNvPr id="5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035193-1319-4E7B-8FD0-818B751AAE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1FEABA-A1E7-4899-9F60-E621DB064DC8}" type="datetimeFigureOut">
              <a:rPr lang="en-US"/>
              <a:pPr>
                <a:defRPr/>
              </a:pPr>
              <a:t>9/28/2012</a:t>
            </a:fld>
            <a:endParaRPr lang="en-US"/>
          </a:p>
        </p:txBody>
      </p:sp>
      <p:sp>
        <p:nvSpPr>
          <p:cNvPr id="5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1DF61A-9B70-4CFD-A229-681DC7ECA7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Прямоугольник 4"/>
          <p:cNvSpPr/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Овал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Овал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3D68FCF-6C9A-42E2-BADD-04D30626CF02}" type="datetimeFigureOut">
              <a:rPr lang="en-US"/>
              <a:pPr>
                <a:defRPr/>
              </a:pPr>
              <a:t>9/28/2012</a:t>
            </a:fld>
            <a:endParaRPr lang="en-US"/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0D535E4-9774-4129-99B2-A1590DAEA1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85075A-7B25-4C6E-9058-0CDE2140B0E5}" type="datetimeFigureOut">
              <a:rPr lang="en-US"/>
              <a:pPr>
                <a:defRPr/>
              </a:pPr>
              <a:t>9/28/2012</a:t>
            </a:fld>
            <a:endParaRPr lang="en-US"/>
          </a:p>
        </p:txBody>
      </p:sp>
      <p:sp>
        <p:nvSpPr>
          <p:cNvPr id="6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A2AC60-F8C3-49D4-91A0-157273F2DD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DFCA8C4-1121-4B13-96BD-6D527931B330}" type="datetimeFigureOut">
              <a:rPr lang="en-US"/>
              <a:pPr>
                <a:defRPr/>
              </a:pPr>
              <a:t>9/28/2012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44B9ED1-8339-4914-A52D-8FD3240DDE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89619C-2FA8-467E-807B-DA43452935F2}" type="datetimeFigureOut">
              <a:rPr lang="en-US"/>
              <a:pPr>
                <a:defRPr/>
              </a:pPr>
              <a:t>9/28/2012</a:t>
            </a:fld>
            <a:endParaRPr lang="en-US"/>
          </a:p>
        </p:txBody>
      </p:sp>
      <p:sp>
        <p:nvSpPr>
          <p:cNvPr id="4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DBDBB9-1E18-4ED8-900D-A600E36C42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Прямоугольник 2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43214BA-D29F-4524-A6AE-C3152052E8BC}" type="datetimeFigureOut">
              <a:rPr lang="en-US"/>
              <a:pPr>
                <a:defRPr/>
              </a:pPr>
              <a:t>9/28/2012</a:t>
            </a:fld>
            <a:endParaRPr lang="en-US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B0A45761-C82C-429E-B2B1-395B4CA916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BC956CB-6AE2-4119-B036-82B276FC5490}" type="datetimeFigureOut">
              <a:rPr lang="en-US"/>
              <a:pPr>
                <a:defRPr/>
              </a:pPr>
              <a:t>9/28/2012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BBDD38E-481F-467B-AF98-058D3471C4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cs typeface="+mn-cs"/>
            </a:endParaRPr>
          </a:p>
        </p:txBody>
      </p:sp>
      <p:sp>
        <p:nvSpPr>
          <p:cNvPr id="6" name="Блок-схема: процесс 5"/>
          <p:cNvSpPr/>
          <p:nvPr/>
        </p:nvSpPr>
        <p:spPr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Блок-схема: процесс 6"/>
          <p:cNvSpPr/>
          <p:nvPr/>
        </p:nvSpPr>
        <p:spPr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6148C82-342C-4F7B-A1C2-092513F6A0C9}" type="datetimeFigureOut">
              <a:rPr lang="en-US"/>
              <a:pPr>
                <a:defRPr/>
              </a:pPr>
              <a:t>9/28/2012</a:t>
            </a:fld>
            <a:endParaRPr lang="en-US"/>
          </a:p>
        </p:txBody>
      </p:sp>
      <p:sp>
        <p:nvSpPr>
          <p:cNvPr id="9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04B4814-3514-4C68-9790-68BB785634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ирог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Овал 7"/>
          <p:cNvSpPr/>
          <p:nvPr/>
        </p:nvSpPr>
        <p:spPr>
          <a:xfrm>
            <a:off x="168275" y="20638"/>
            <a:ext cx="1703388" cy="1703387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Кольцо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081" name="Текст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24" name="Дата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837820B9-9C0E-4A6A-8E79-9948A7C20B2E}" type="datetimeFigureOut">
              <a:rPr lang="en-US"/>
              <a:pPr>
                <a:defRPr/>
              </a:pPr>
              <a:t>9/28/2012</a:t>
            </a:fld>
            <a:endParaRPr lang="en-US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91FD345D-A5AA-4AEA-B644-E82340EE69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5" name="Прямоугольник 14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0" r:id="rId2"/>
    <p:sldLayoutId id="2147483696" r:id="rId3"/>
    <p:sldLayoutId id="2147483691" r:id="rId4"/>
    <p:sldLayoutId id="2147483697" r:id="rId5"/>
    <p:sldLayoutId id="2147483692" r:id="rId6"/>
    <p:sldLayoutId id="2147483698" r:id="rId7"/>
    <p:sldLayoutId id="2147483699" r:id="rId8"/>
    <p:sldLayoutId id="2147483700" r:id="rId9"/>
    <p:sldLayoutId id="2147483693" r:id="rId10"/>
    <p:sldLayoutId id="2147483694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300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9pPr>
      <a:extLst/>
    </p:titleStyle>
    <p:bodyStyle>
      <a:lvl1pPr marL="365125" indent="-282575" algn="l" rtl="0" fontAlgn="base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fontAlgn="base">
        <a:spcBef>
          <a:spcPts val="55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fontAlgn="base">
        <a:spcBef>
          <a:spcPct val="20000"/>
        </a:spcBef>
        <a:spcAft>
          <a:spcPct val="0"/>
        </a:spcAft>
        <a:buClr>
          <a:srgbClr val="C32D2E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fontAlgn="base">
        <a:spcBef>
          <a:spcPct val="20000"/>
        </a:spcBef>
        <a:spcAft>
          <a:spcPct val="0"/>
        </a:spcAft>
        <a:buClr>
          <a:srgbClr val="84AA33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Relationship Id="rId9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u="sng" dirty="0" smtClean="0">
                <a:solidFill>
                  <a:schemeClr val="tx2">
                    <a:satMod val="130000"/>
                  </a:schemeClr>
                </a:solidFill>
              </a:rPr>
              <a:t>Microwave Devices E511</a:t>
            </a:r>
            <a:endParaRPr lang="en-US" u="sng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buFont typeface="Wingdings 2"/>
              <a:buNone/>
              <a:defRPr/>
            </a:pPr>
            <a:r>
              <a:rPr lang="en-US" dirty="0" smtClean="0"/>
              <a:t>Lecture 3</a:t>
            </a:r>
          </a:p>
          <a:p>
            <a:pPr fontAlgn="auto">
              <a:spcAft>
                <a:spcPts val="0"/>
              </a:spcAft>
              <a:buFont typeface="Wingdings 2"/>
              <a:buNone/>
              <a:defRPr/>
            </a:pPr>
            <a:endParaRPr lang="en-US" dirty="0" smtClean="0"/>
          </a:p>
          <a:p>
            <a:pPr fontAlgn="auto">
              <a:spcAft>
                <a:spcPts val="0"/>
              </a:spcAft>
              <a:buFont typeface="Wingdings 2"/>
              <a:buNone/>
              <a:defRPr/>
            </a:pPr>
            <a:r>
              <a:rPr lang="en-US" dirty="0" err="1" smtClean="0"/>
              <a:t>Amr</a:t>
            </a:r>
            <a:r>
              <a:rPr lang="en-US" dirty="0" smtClean="0"/>
              <a:t> </a:t>
            </a:r>
            <a:r>
              <a:rPr lang="en-US" dirty="0" err="1" smtClean="0"/>
              <a:t>Al.Awamry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RECTANGULAR WAVEGUIDE</a:t>
            </a:r>
            <a:endParaRPr lang="en-US" sz="2400" dirty="0" smtClean="0">
              <a:solidFill>
                <a:schemeClr val="tx2">
                  <a:satMod val="130000"/>
                </a:schemeClr>
              </a:solidFill>
            </a:endParaRPr>
          </a:p>
        </p:txBody>
      </p:sp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371600"/>
            <a:ext cx="422116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1371600"/>
            <a:ext cx="277018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95600" y="2057400"/>
            <a:ext cx="4065588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4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0600" y="2743200"/>
            <a:ext cx="27098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5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33800" y="2819400"/>
            <a:ext cx="217646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6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43600" y="2743200"/>
            <a:ext cx="270668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7" name="TextBox 8"/>
          <p:cNvSpPr txBox="1">
            <a:spLocks noChangeArrowheads="1"/>
          </p:cNvSpPr>
          <p:nvPr/>
        </p:nvSpPr>
        <p:spPr bwMode="auto">
          <a:xfrm>
            <a:off x="1295400" y="3733800"/>
            <a:ext cx="2159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Gill Sans MT" pitchFamily="34" charset="0"/>
              </a:rPr>
              <a:t>Dominant mode TE</a:t>
            </a:r>
            <a:r>
              <a:rPr lang="en-US" baseline="-25000">
                <a:latin typeface="Gill Sans MT" pitchFamily="34" charset="0"/>
              </a:rPr>
              <a:t>10</a:t>
            </a:r>
            <a:endParaRPr lang="en-US">
              <a:latin typeface="Gill Sans MT" pitchFamily="34" charset="0"/>
            </a:endParaRPr>
          </a:p>
        </p:txBody>
      </p:sp>
      <p:pic>
        <p:nvPicPr>
          <p:cNvPr id="17418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438400" y="4267200"/>
            <a:ext cx="343852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9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867400" y="4724400"/>
            <a:ext cx="25876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RECTANGULAR WAVEGUIDE ……TM mode</a:t>
            </a:r>
            <a:endParaRPr lang="en-US" sz="2400" dirty="0">
              <a:solidFill>
                <a:schemeClr val="tx2">
                  <a:satMod val="130000"/>
                </a:schemeClr>
              </a:solidFill>
            </a:endParaRPr>
          </a:p>
        </p:txBody>
      </p:sp>
      <p:pic>
        <p:nvPicPr>
          <p:cNvPr id="1843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219200"/>
            <a:ext cx="60610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1400" y="1981200"/>
            <a:ext cx="318611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71800" y="2895600"/>
            <a:ext cx="3860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8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29000" y="3733800"/>
            <a:ext cx="3716338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9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66800" y="6096000"/>
            <a:ext cx="295275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0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91200" y="6096000"/>
            <a:ext cx="180975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CIRCULAR WAVEGUIDE</a:t>
            </a:r>
            <a:r>
              <a:rPr lang="en-US" sz="2400" dirty="0" smtClean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US" sz="2400" dirty="0" smtClean="0">
                <a:solidFill>
                  <a:schemeClr val="tx2">
                    <a:satMod val="130000"/>
                  </a:schemeClr>
                </a:solidFill>
              </a:rPr>
            </a:br>
            <a:endParaRPr lang="en-US" sz="2400" dirty="0">
              <a:solidFill>
                <a:schemeClr val="tx2">
                  <a:satMod val="130000"/>
                </a:schemeClr>
              </a:solidFill>
            </a:endParaRPr>
          </a:p>
        </p:txBody>
      </p:sp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0" y="1371600"/>
            <a:ext cx="348615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3886200"/>
            <a:ext cx="2819400" cy="231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CIRCULAR WAVEGUIDE …. Cont.   TE mode</a:t>
            </a:r>
            <a:r>
              <a:rPr lang="en-US" sz="2400" dirty="0" smtClean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US" sz="2400" dirty="0" smtClean="0">
                <a:solidFill>
                  <a:schemeClr val="tx2">
                    <a:satMod val="130000"/>
                  </a:schemeClr>
                </a:solidFill>
              </a:rPr>
            </a:br>
            <a:endParaRPr lang="en-US" sz="2400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1066800"/>
            <a:ext cx="254655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1600200"/>
            <a:ext cx="330925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2209800"/>
            <a:ext cx="3664974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43200" y="2743200"/>
            <a:ext cx="336430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38400" y="3429000"/>
            <a:ext cx="413844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4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81400" y="4038600"/>
            <a:ext cx="235323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5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971800" y="5562600"/>
            <a:ext cx="153987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6" name="Picture 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791200" y="5562600"/>
            <a:ext cx="128252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7" name="Picture 1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590800" y="4572000"/>
            <a:ext cx="516688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CIRCULAR WAVEGUIDE …. Cont.   TE mode</a:t>
            </a:r>
            <a:r>
              <a:rPr lang="en-US" sz="2400" dirty="0" smtClean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US" sz="2400" dirty="0" smtClean="0">
                <a:solidFill>
                  <a:schemeClr val="tx2">
                    <a:satMod val="130000"/>
                  </a:schemeClr>
                </a:solidFill>
              </a:rPr>
            </a:br>
            <a:endParaRPr lang="en-US" sz="2400" dirty="0"/>
          </a:p>
        </p:txBody>
      </p:sp>
      <p:pic>
        <p:nvPicPr>
          <p:cNvPr id="31753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1219200"/>
            <a:ext cx="462915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2743200"/>
            <a:ext cx="3083859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10200" y="2667000"/>
            <a:ext cx="24257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19400" y="3505200"/>
            <a:ext cx="4139293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05200" y="5791200"/>
            <a:ext cx="2414016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CIRCULAR WAVEGUIDE …. Cont.   TM mode</a:t>
            </a:r>
            <a:r>
              <a:rPr lang="en-US" sz="2400" dirty="0" smtClean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US" sz="2400" dirty="0" smtClean="0">
                <a:solidFill>
                  <a:schemeClr val="tx2">
                    <a:satMod val="130000"/>
                  </a:schemeClr>
                </a:solidFill>
              </a:rPr>
            </a:br>
            <a:endParaRPr lang="en-US" sz="2400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1371600"/>
            <a:ext cx="409956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4572000"/>
            <a:ext cx="40386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5200" y="19050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76600" y="2438400"/>
            <a:ext cx="1295400" cy="1192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69206" y="2743200"/>
            <a:ext cx="355092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733800" y="3657600"/>
            <a:ext cx="256032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CIRCULAR WAVEGUIDE …. Cont.   TM mode</a:t>
            </a:r>
            <a:r>
              <a:rPr lang="en-US" sz="2400" dirty="0" smtClean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US" sz="2400" dirty="0" smtClean="0">
                <a:solidFill>
                  <a:schemeClr val="tx2">
                    <a:satMod val="130000"/>
                  </a:schemeClr>
                </a:solidFill>
              </a:rPr>
            </a:br>
            <a:endParaRPr lang="en-US" sz="2400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58776" y="1676400"/>
            <a:ext cx="4477314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4343400"/>
            <a:ext cx="2547257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Agenda 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1267" name="Содержимое 3"/>
          <p:cNvSpPr>
            <a:spLocks noGrp="1"/>
          </p:cNvSpPr>
          <p:nvPr>
            <p:ph idx="1"/>
          </p:nvPr>
        </p:nvSpPr>
        <p:spPr>
          <a:xfrm>
            <a:off x="1371600" y="2362200"/>
            <a:ext cx="7497763" cy="1676400"/>
          </a:xfrm>
        </p:spPr>
        <p:txBody>
          <a:bodyPr/>
          <a:lstStyle/>
          <a:p>
            <a:r>
              <a:rPr lang="en-US" sz="2400" b="1" smtClean="0"/>
              <a:t>GENERAL SOLUTIONS FOR TEM, TE, AND TM</a:t>
            </a:r>
            <a:endParaRPr lang="en-US" sz="2400" smtClean="0"/>
          </a:p>
          <a:p>
            <a:r>
              <a:rPr lang="en-US" sz="2400" b="1" smtClean="0"/>
              <a:t>RECTANGULAR WAVEGUIDE</a:t>
            </a:r>
            <a:endParaRPr lang="en-US" sz="2400" smtClean="0"/>
          </a:p>
          <a:p>
            <a:r>
              <a:rPr lang="en-US" sz="2400" b="1" smtClean="0"/>
              <a:t>CIRCULAR WAVEGUIDE</a:t>
            </a:r>
            <a:endParaRPr lang="en-US" sz="2400" smtClean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chemeClr val="tx2">
                    <a:satMod val="130000"/>
                  </a:schemeClr>
                </a:solidFill>
              </a:rPr>
              <a:t>GENERAL SOLUTIONS FOR TEM, TE, AND TM</a:t>
            </a:r>
            <a:endParaRPr lang="en-US" sz="2800" dirty="0" smtClean="0">
              <a:solidFill>
                <a:schemeClr val="tx2">
                  <a:satMod val="130000"/>
                </a:schemeClr>
              </a:solidFill>
            </a:endParaRPr>
          </a:p>
        </p:txBody>
      </p:sp>
      <p:pic>
        <p:nvPicPr>
          <p:cNvPr id="12291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447800"/>
            <a:ext cx="4991100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2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4267200"/>
            <a:ext cx="39719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3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5334000"/>
            <a:ext cx="2220913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GENERAL SOLUTIONS FOR TEM, TE, AND TM  ..Cont.</a:t>
            </a:r>
            <a:endParaRPr lang="en-US" sz="2400" dirty="0">
              <a:solidFill>
                <a:schemeClr val="tx2">
                  <a:satMod val="130000"/>
                </a:schemeClr>
              </a:solidFill>
            </a:endParaRPr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2057400"/>
            <a:ext cx="2938463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1981200"/>
            <a:ext cx="3024188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Стрелка вправо с вырезом 5"/>
          <p:cNvSpPr/>
          <p:nvPr/>
        </p:nvSpPr>
        <p:spPr>
          <a:xfrm>
            <a:off x="4495800" y="3352800"/>
            <a:ext cx="914400" cy="762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GENERAL SOLUTIONS FOR TEM, TE, AND TM  ..Cont.</a:t>
            </a:r>
            <a:endParaRPr lang="en-US" sz="2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029" name="TextBox 2"/>
          <p:cNvSpPr txBox="1">
            <a:spLocks noChangeArrowheads="1"/>
          </p:cNvSpPr>
          <p:nvPr/>
        </p:nvSpPr>
        <p:spPr bwMode="auto">
          <a:xfrm>
            <a:off x="1295400" y="1524000"/>
            <a:ext cx="1443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Gill Sans MT" pitchFamily="34" charset="0"/>
              </a:rPr>
              <a:t>In TEM waves</a:t>
            </a:r>
          </a:p>
        </p:txBody>
      </p:sp>
      <p:pic>
        <p:nvPicPr>
          <p:cNvPr id="10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5200" y="2209800"/>
            <a:ext cx="1981200" cy="143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2743200"/>
            <a:ext cx="2878138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2" name="TextBox 5"/>
          <p:cNvSpPr txBox="1">
            <a:spLocks noChangeArrowheads="1"/>
          </p:cNvSpPr>
          <p:nvPr/>
        </p:nvSpPr>
        <p:spPr bwMode="auto">
          <a:xfrm>
            <a:off x="1371600" y="3733800"/>
            <a:ext cx="12636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Gill Sans MT" pitchFamily="34" charset="0"/>
              </a:rPr>
              <a:t>In TE waves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295400" y="2743200"/>
          <a:ext cx="1808163" cy="533400"/>
        </p:xfrm>
        <a:graphic>
          <a:graphicData uri="http://schemas.openxmlformats.org/presentationml/2006/ole">
            <p:oleObj spid="_x0000_s1026" name="Equation" r:id="rId5" imgW="774360" imgH="228600" progId="Equation.DSMT4">
              <p:embed/>
            </p:oleObj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1676400" y="4648200"/>
          <a:ext cx="1008063" cy="533400"/>
        </p:xfrm>
        <a:graphic>
          <a:graphicData uri="http://schemas.openxmlformats.org/presentationml/2006/ole">
            <p:oleObj spid="_x0000_s1027" name="Equation" r:id="rId6" imgW="431640" imgH="228600" progId="Equation.DSMT4">
              <p:embed/>
            </p:oleObj>
          </a:graphicData>
        </a:graphic>
      </p:graphicFrame>
      <p:pic>
        <p:nvPicPr>
          <p:cNvPr id="1033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657600" y="4114800"/>
            <a:ext cx="2057400" cy="2262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Стрелка вправо с вырезом 9"/>
          <p:cNvSpPr/>
          <p:nvPr/>
        </p:nvSpPr>
        <p:spPr>
          <a:xfrm>
            <a:off x="2819400" y="4572000"/>
            <a:ext cx="1066800" cy="6096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035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553200" y="4800600"/>
            <a:ext cx="1878013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6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926138" y="5715000"/>
            <a:ext cx="2922587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Овал 12"/>
          <p:cNvSpPr/>
          <p:nvPr/>
        </p:nvSpPr>
        <p:spPr>
          <a:xfrm>
            <a:off x="1295400" y="5562600"/>
            <a:ext cx="2209800" cy="8382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Attenuation is self reading 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GENERAL SOLUTIONS FOR TEM, TE, AND TM  ..Cont.</a:t>
            </a:r>
            <a:endParaRPr lang="en-US" sz="2400" dirty="0">
              <a:solidFill>
                <a:schemeClr val="tx2">
                  <a:satMod val="130000"/>
                </a:schemeClr>
              </a:solidFill>
            </a:endParaRPr>
          </a:p>
        </p:txBody>
      </p:sp>
      <p:pic>
        <p:nvPicPr>
          <p:cNvPr id="205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1752600"/>
            <a:ext cx="1752600" cy="124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1600200" y="1752600"/>
            <a:ext cx="1119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Gill Sans MT" pitchFamily="34" charset="0"/>
              </a:rPr>
              <a:t>TM waves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1524000" y="2362200"/>
          <a:ext cx="1371600" cy="533400"/>
        </p:xfrm>
        <a:graphic>
          <a:graphicData uri="http://schemas.openxmlformats.org/presentationml/2006/ole">
            <p:oleObj spid="_x0000_s2050" name="Equation" r:id="rId4" imgW="457200" imgH="228600" progId="Equation.DSMT4">
              <p:embed/>
            </p:oleObj>
          </a:graphicData>
        </a:graphic>
      </p:graphicFrame>
      <p:pic>
        <p:nvPicPr>
          <p:cNvPr id="205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24600" y="1676400"/>
            <a:ext cx="160020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00438" y="3238500"/>
            <a:ext cx="27860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RECTANGULAR WAVEGUIDE</a:t>
            </a:r>
            <a:endParaRPr lang="en-US" sz="2400" dirty="0" smtClean="0">
              <a:solidFill>
                <a:schemeClr val="tx2">
                  <a:satMod val="130000"/>
                </a:schemeClr>
              </a:solidFill>
            </a:endParaRP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1219200"/>
            <a:ext cx="5903913" cy="494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RECTANGULAR WAVEGUIDE</a:t>
            </a:r>
            <a:endParaRPr lang="en-US" sz="2400" dirty="0" smtClean="0">
              <a:solidFill>
                <a:schemeClr val="tx2">
                  <a:satMod val="130000"/>
                </a:schemeClr>
              </a:solidFill>
            </a:endParaRPr>
          </a:p>
        </p:txBody>
      </p:sp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6600" y="1371600"/>
            <a:ext cx="29257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2362200"/>
            <a:ext cx="547846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3200400"/>
            <a:ext cx="23431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6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2743200"/>
            <a:ext cx="196215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7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57400" y="4267200"/>
            <a:ext cx="644366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8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05000" y="5105400"/>
            <a:ext cx="6154738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tx2">
                    <a:satMod val="130000"/>
                  </a:schemeClr>
                </a:solidFill>
              </a:rPr>
              <a:t>RECTANGULAR WAVEGUIDE</a:t>
            </a:r>
            <a:endParaRPr lang="en-US" sz="2400" dirty="0" smtClean="0">
              <a:solidFill>
                <a:schemeClr val="tx2">
                  <a:satMod val="130000"/>
                </a:schemeClr>
              </a:solidFill>
            </a:endParaRPr>
          </a:p>
        </p:txBody>
      </p:sp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7600" y="1600200"/>
            <a:ext cx="305276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TextBox 3"/>
          <p:cNvSpPr txBox="1">
            <a:spLocks noChangeArrowheads="1"/>
          </p:cNvSpPr>
          <p:nvPr/>
        </p:nvSpPr>
        <p:spPr bwMode="auto">
          <a:xfrm>
            <a:off x="990600" y="1295400"/>
            <a:ext cx="2119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Gill Sans MT" pitchFamily="34" charset="0"/>
              </a:rPr>
              <a:t>Boundary conditions</a:t>
            </a:r>
          </a:p>
        </p:txBody>
      </p:sp>
      <p:pic>
        <p:nvPicPr>
          <p:cNvPr id="1638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2667000"/>
            <a:ext cx="5468938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4006850"/>
            <a:ext cx="3886200" cy="239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Стрелка вниз 6"/>
          <p:cNvSpPr/>
          <p:nvPr/>
        </p:nvSpPr>
        <p:spPr>
          <a:xfrm>
            <a:off x="5029200" y="3429000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олнцестояние">
  <a:themeElements>
    <a:clrScheme name="Солнцестояние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Солнцестояние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Солнцестояние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432</TotalTime>
  <Words>126</Words>
  <Application>Microsoft Office PowerPoint</Application>
  <PresentationFormat>Экран (4:3)</PresentationFormat>
  <Paragraphs>28</Paragraphs>
  <Slides>1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23" baseType="lpstr">
      <vt:lpstr>Gill Sans MT</vt:lpstr>
      <vt:lpstr>Arial</vt:lpstr>
      <vt:lpstr>Wingdings 2</vt:lpstr>
      <vt:lpstr>Verdana</vt:lpstr>
      <vt:lpstr>Calibri</vt:lpstr>
      <vt:lpstr>Солнцестояние</vt:lpstr>
      <vt:lpstr>MathType 6.0 Equation</vt:lpstr>
      <vt:lpstr>Microwave Devices E511</vt:lpstr>
      <vt:lpstr>Agenda </vt:lpstr>
      <vt:lpstr>GENERAL SOLUTIONS FOR TEM, TE, AND TM</vt:lpstr>
      <vt:lpstr>GENERAL SOLUTIONS FOR TEM, TE, AND TM  ..Cont.</vt:lpstr>
      <vt:lpstr>GENERAL SOLUTIONS FOR TEM, TE, AND TM  ..Cont.</vt:lpstr>
      <vt:lpstr>GENERAL SOLUTIONS FOR TEM, TE, AND TM  ..Cont.</vt:lpstr>
      <vt:lpstr>RECTANGULAR WAVEGUIDE</vt:lpstr>
      <vt:lpstr>RECTANGULAR WAVEGUIDE</vt:lpstr>
      <vt:lpstr>RECTANGULAR WAVEGUIDE</vt:lpstr>
      <vt:lpstr>RECTANGULAR WAVEGUIDE</vt:lpstr>
      <vt:lpstr>RECTANGULAR WAVEGUIDE ……TM mode</vt:lpstr>
      <vt:lpstr>CIRCULAR WAVEGUIDE </vt:lpstr>
      <vt:lpstr>CIRCULAR WAVEGUIDE …. Cont.   TE mode </vt:lpstr>
      <vt:lpstr>CIRCULAR WAVEGUIDE …. Cont.   TE mode </vt:lpstr>
      <vt:lpstr>CIRCULAR WAVEGUIDE …. Cont.   TM mode </vt:lpstr>
      <vt:lpstr>CIRCULAR WAVEGUIDE …. Cont.   TM mode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wave Devices E511</dc:title>
  <dc:creator>armsgroup</dc:creator>
  <cp:lastModifiedBy>armsgroup</cp:lastModifiedBy>
  <cp:revision>41</cp:revision>
  <dcterms:created xsi:type="dcterms:W3CDTF">2012-09-19T18:03:13Z</dcterms:created>
  <dcterms:modified xsi:type="dcterms:W3CDTF">2012-09-28T15:35:14Z</dcterms:modified>
</cp:coreProperties>
</file>